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A732CF" w14:textId="77777777" w:rsidR="00816B11" w:rsidRDefault="00BC5B90" w:rsidP="0070350B">
      <w:pPr>
        <w:spacing w:after="0"/>
      </w:pPr>
      <w:r>
        <w:t xml:space="preserve">Find the exact values </w:t>
      </w:r>
      <w:bookmarkStart w:id="0" w:name="_GoBack"/>
      <w:bookmarkEnd w:id="0"/>
      <w:r>
        <w:t xml:space="preserve">(no decimals) of the six trigonometric functions of an angle </w:t>
      </w:r>
      <w:r w:rsidRPr="00BC5B90">
        <w:rPr>
          <w:position w:val="-6"/>
        </w:rPr>
        <w:object w:dxaOrig="200" w:dyaOrig="279" w14:anchorId="71A733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5pt" o:ole="">
            <v:imagedata r:id="rId7" o:title=""/>
          </v:shape>
          <o:OLEObject Type="Embed" ProgID="Equation.DSMT4" ShapeID="_x0000_i1025" DrawAspect="Content" ObjectID="_1596621219" r:id="rId8"/>
        </w:object>
      </w:r>
      <w:r>
        <w:t xml:space="preserve"> in standard position whose terminal </w:t>
      </w:r>
      <w:r w:rsidR="0070350B">
        <w:t>side contains the given poi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00"/>
        <w:gridCol w:w="5400"/>
      </w:tblGrid>
      <w:tr w:rsidR="0097754D" w14:paraId="71A732DD" w14:textId="77777777" w:rsidTr="00E670D2">
        <w:tc>
          <w:tcPr>
            <w:tcW w:w="5508" w:type="dxa"/>
            <w:tcBorders>
              <w:left w:val="nil"/>
            </w:tcBorders>
          </w:tcPr>
          <w:p w14:paraId="71A732D0" w14:textId="77777777" w:rsidR="0097754D" w:rsidRDefault="0097754D" w:rsidP="0097754D">
            <w:r>
              <w:t xml:space="preserve">1.  </w:t>
            </w:r>
            <w:r w:rsidRPr="0070350B">
              <w:rPr>
                <w:position w:val="-14"/>
              </w:rPr>
              <w:object w:dxaOrig="700" w:dyaOrig="400" w14:anchorId="71A73342">
                <v:shape id="_x0000_i1026" type="#_x0000_t75" style="width:35pt;height:20pt" o:ole="">
                  <v:imagedata r:id="rId9" o:title=""/>
                </v:shape>
                <o:OLEObject Type="Embed" ProgID="Equation.DSMT4" ShapeID="_x0000_i1026" DrawAspect="Content" ObjectID="_1596621220" r:id="rId10"/>
              </w:object>
            </w:r>
          </w:p>
          <w:p w14:paraId="71A732D1" w14:textId="77777777" w:rsidR="0097754D" w:rsidRDefault="0097754D" w:rsidP="0097754D"/>
          <w:p w14:paraId="71A732D2" w14:textId="77777777" w:rsidR="00E670D2" w:rsidRDefault="00E670D2" w:rsidP="0097754D"/>
          <w:p w14:paraId="71A732D3" w14:textId="77777777" w:rsidR="00E670D2" w:rsidRDefault="00E670D2" w:rsidP="0097754D"/>
          <w:p w14:paraId="71A732D4" w14:textId="77777777" w:rsidR="00E670D2" w:rsidRDefault="00E670D2" w:rsidP="0097754D"/>
          <w:p w14:paraId="71A732D5" w14:textId="77777777" w:rsidR="0097754D" w:rsidRDefault="0097754D" w:rsidP="0097754D"/>
          <w:p w14:paraId="71A732D6" w14:textId="77777777" w:rsidR="0097754D" w:rsidRDefault="0097754D" w:rsidP="0070350B">
            <w:r w:rsidRPr="0097754D">
              <w:rPr>
                <w:position w:val="-46"/>
              </w:rPr>
              <w:object w:dxaOrig="3060" w:dyaOrig="1040" w14:anchorId="71A73343">
                <v:shape id="_x0000_i1027" type="#_x0000_t75" style="width:153pt;height:52pt" o:ole="">
                  <v:imagedata r:id="rId11" o:title=""/>
                </v:shape>
                <o:OLEObject Type="Embed" ProgID="Equation.DSMT4" ShapeID="_x0000_i1027" DrawAspect="Content" ObjectID="_1596621221" r:id="rId12"/>
              </w:object>
            </w:r>
          </w:p>
        </w:tc>
        <w:tc>
          <w:tcPr>
            <w:tcW w:w="5508" w:type="dxa"/>
            <w:tcBorders>
              <w:right w:val="nil"/>
            </w:tcBorders>
          </w:tcPr>
          <w:p w14:paraId="71A732D7" w14:textId="77777777" w:rsidR="0097754D" w:rsidRDefault="0097754D" w:rsidP="0097754D">
            <w:r>
              <w:t>2.</w:t>
            </w:r>
            <w:r w:rsidRPr="0070350B">
              <w:t xml:space="preserve"> </w:t>
            </w:r>
            <w:r>
              <w:t xml:space="preserve"> </w:t>
            </w:r>
            <w:r w:rsidRPr="0070350B">
              <w:rPr>
                <w:position w:val="-14"/>
              </w:rPr>
              <w:object w:dxaOrig="820" w:dyaOrig="400" w14:anchorId="71A73344">
                <v:shape id="_x0000_i1028" type="#_x0000_t75" style="width:41.5pt;height:20pt" o:ole="">
                  <v:imagedata r:id="rId13" o:title=""/>
                </v:shape>
                <o:OLEObject Type="Embed" ProgID="Equation.DSMT4" ShapeID="_x0000_i1028" DrawAspect="Content" ObjectID="_1596621222" r:id="rId14"/>
              </w:object>
            </w:r>
          </w:p>
          <w:p w14:paraId="71A732D8" w14:textId="77777777" w:rsidR="0097754D" w:rsidRDefault="0097754D" w:rsidP="0097754D"/>
          <w:p w14:paraId="71A732D9" w14:textId="77777777" w:rsidR="00E670D2" w:rsidRDefault="00E670D2" w:rsidP="0097754D"/>
          <w:p w14:paraId="71A732DA" w14:textId="77777777" w:rsidR="00E670D2" w:rsidRDefault="00E670D2" w:rsidP="0097754D"/>
          <w:p w14:paraId="71A732DB" w14:textId="77777777" w:rsidR="0097754D" w:rsidRDefault="0097754D" w:rsidP="0097754D"/>
          <w:p w14:paraId="71A732DC" w14:textId="77777777" w:rsidR="0097754D" w:rsidRDefault="0097754D" w:rsidP="0070350B">
            <w:r w:rsidRPr="0097754D">
              <w:rPr>
                <w:position w:val="-46"/>
              </w:rPr>
              <w:object w:dxaOrig="3060" w:dyaOrig="1040" w14:anchorId="71A73345">
                <v:shape id="_x0000_i1029" type="#_x0000_t75" style="width:153pt;height:52pt" o:ole="">
                  <v:imagedata r:id="rId11" o:title=""/>
                </v:shape>
                <o:OLEObject Type="Embed" ProgID="Equation.DSMT4" ShapeID="_x0000_i1029" DrawAspect="Content" ObjectID="_1596621223" r:id="rId15"/>
              </w:object>
            </w:r>
          </w:p>
        </w:tc>
      </w:tr>
      <w:tr w:rsidR="0097754D" w14:paraId="71A732EB" w14:textId="77777777" w:rsidTr="00E670D2">
        <w:tc>
          <w:tcPr>
            <w:tcW w:w="5508" w:type="dxa"/>
            <w:tcBorders>
              <w:left w:val="nil"/>
              <w:bottom w:val="nil"/>
            </w:tcBorders>
          </w:tcPr>
          <w:p w14:paraId="71A732DE" w14:textId="77777777" w:rsidR="0097754D" w:rsidRDefault="0097754D" w:rsidP="0097754D">
            <w:r>
              <w:t>3.</w:t>
            </w:r>
            <w:r w:rsidRPr="0070350B">
              <w:t xml:space="preserve"> </w:t>
            </w:r>
            <w:r>
              <w:t xml:space="preserve"> </w:t>
            </w:r>
            <w:r w:rsidRPr="0070350B">
              <w:rPr>
                <w:position w:val="-14"/>
              </w:rPr>
              <w:object w:dxaOrig="840" w:dyaOrig="400" w14:anchorId="71A73346">
                <v:shape id="_x0000_i1030" type="#_x0000_t75" style="width:42pt;height:20pt" o:ole="">
                  <v:imagedata r:id="rId16" o:title=""/>
                </v:shape>
                <o:OLEObject Type="Embed" ProgID="Equation.DSMT4" ShapeID="_x0000_i1030" DrawAspect="Content" ObjectID="_1596621224" r:id="rId17"/>
              </w:object>
            </w:r>
          </w:p>
          <w:p w14:paraId="71A732DF" w14:textId="77777777" w:rsidR="0097754D" w:rsidRDefault="0097754D" w:rsidP="0097754D"/>
          <w:p w14:paraId="71A732E0" w14:textId="77777777" w:rsidR="00E670D2" w:rsidRDefault="00E670D2" w:rsidP="0097754D"/>
          <w:p w14:paraId="71A732E1" w14:textId="77777777" w:rsidR="00E670D2" w:rsidRDefault="00E670D2" w:rsidP="0097754D"/>
          <w:p w14:paraId="71A732E2" w14:textId="77777777" w:rsidR="00E670D2" w:rsidRDefault="00E670D2" w:rsidP="0097754D"/>
          <w:p w14:paraId="71A732E3" w14:textId="77777777" w:rsidR="0097754D" w:rsidRDefault="0097754D" w:rsidP="0097754D"/>
          <w:p w14:paraId="71A732E4" w14:textId="77777777" w:rsidR="0097754D" w:rsidRDefault="0097754D" w:rsidP="0070350B">
            <w:r w:rsidRPr="0097754D">
              <w:rPr>
                <w:position w:val="-46"/>
              </w:rPr>
              <w:object w:dxaOrig="3060" w:dyaOrig="1040" w14:anchorId="71A73347">
                <v:shape id="_x0000_i1031" type="#_x0000_t75" style="width:153pt;height:52pt" o:ole="">
                  <v:imagedata r:id="rId11" o:title=""/>
                </v:shape>
                <o:OLEObject Type="Embed" ProgID="Equation.DSMT4" ShapeID="_x0000_i1031" DrawAspect="Content" ObjectID="_1596621225" r:id="rId18"/>
              </w:objec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14:paraId="71A732E5" w14:textId="77777777" w:rsidR="0097754D" w:rsidRDefault="0097754D" w:rsidP="0097754D">
            <w:r>
              <w:t xml:space="preserve">4. </w:t>
            </w:r>
            <w:r w:rsidRPr="0070350B">
              <w:t xml:space="preserve"> </w:t>
            </w:r>
            <w:r w:rsidRPr="0070350B">
              <w:rPr>
                <w:position w:val="-14"/>
              </w:rPr>
              <w:object w:dxaOrig="560" w:dyaOrig="400" w14:anchorId="71A73348">
                <v:shape id="_x0000_i1032" type="#_x0000_t75" style="width:28pt;height:20pt" o:ole="">
                  <v:imagedata r:id="rId19" o:title=""/>
                </v:shape>
                <o:OLEObject Type="Embed" ProgID="Equation.DSMT4" ShapeID="_x0000_i1032" DrawAspect="Content" ObjectID="_1596621226" r:id="rId20"/>
              </w:object>
            </w:r>
          </w:p>
          <w:p w14:paraId="71A732E6" w14:textId="77777777" w:rsidR="0097754D" w:rsidRDefault="0097754D" w:rsidP="0097754D"/>
          <w:p w14:paraId="71A732E7" w14:textId="77777777" w:rsidR="00E670D2" w:rsidRDefault="00E670D2" w:rsidP="0097754D"/>
          <w:p w14:paraId="71A732E8" w14:textId="77777777" w:rsidR="00E670D2" w:rsidRDefault="00E670D2" w:rsidP="0097754D"/>
          <w:p w14:paraId="71A732E9" w14:textId="77777777" w:rsidR="0097754D" w:rsidRDefault="0097754D" w:rsidP="0097754D"/>
          <w:p w14:paraId="71A732EA" w14:textId="77777777" w:rsidR="0097754D" w:rsidRDefault="0097754D" w:rsidP="0070350B">
            <w:r w:rsidRPr="0097754D">
              <w:rPr>
                <w:position w:val="-46"/>
              </w:rPr>
              <w:object w:dxaOrig="3060" w:dyaOrig="1040" w14:anchorId="71A73349">
                <v:shape id="_x0000_i1033" type="#_x0000_t75" style="width:153pt;height:52pt" o:ole="">
                  <v:imagedata r:id="rId11" o:title=""/>
                </v:shape>
                <o:OLEObject Type="Embed" ProgID="Equation.DSMT4" ShapeID="_x0000_i1033" DrawAspect="Content" ObjectID="_1596621227" r:id="rId21"/>
              </w:object>
            </w:r>
          </w:p>
        </w:tc>
      </w:tr>
    </w:tbl>
    <w:p w14:paraId="71A732EC" w14:textId="77777777" w:rsidR="0097754D" w:rsidRDefault="0097754D" w:rsidP="0070350B">
      <w:pPr>
        <w:spacing w:after="0"/>
      </w:pPr>
    </w:p>
    <w:p w14:paraId="71A732ED" w14:textId="77777777" w:rsidR="0070350B" w:rsidRDefault="0070350B" w:rsidP="0070350B">
      <w:pPr>
        <w:spacing w:after="0"/>
      </w:pPr>
      <w:r>
        <w:t xml:space="preserve">If angle </w:t>
      </w:r>
      <w:r w:rsidRPr="00BC5B90">
        <w:rPr>
          <w:position w:val="-6"/>
        </w:rPr>
        <w:object w:dxaOrig="200" w:dyaOrig="279" w14:anchorId="71A7334A">
          <v:shape id="_x0000_i1034" type="#_x0000_t75" style="width:10pt;height:14.5pt" o:ole="">
            <v:imagedata r:id="rId7" o:title=""/>
          </v:shape>
          <o:OLEObject Type="Embed" ProgID="Equation.DSMT4" ShapeID="_x0000_i1034" DrawAspect="Content" ObjectID="_1596621228" r:id="rId22"/>
        </w:object>
      </w:r>
      <w:r>
        <w:t xml:space="preserve"> terminates in the given quadrant and has the given function value, find the exact values (no decimals) of the six trigonometric </w:t>
      </w:r>
      <w:proofErr w:type="gramStart"/>
      <w:r>
        <w:t xml:space="preserve">functions </w:t>
      </w:r>
      <w:proofErr w:type="gramEnd"/>
      <w:r w:rsidRPr="00BC5B90">
        <w:rPr>
          <w:position w:val="-6"/>
        </w:rPr>
        <w:object w:dxaOrig="200" w:dyaOrig="279" w14:anchorId="71A7334B">
          <v:shape id="_x0000_i1035" type="#_x0000_t75" style="width:10pt;height:14.5pt" o:ole="">
            <v:imagedata r:id="rId7" o:title=""/>
          </v:shape>
          <o:OLEObject Type="Embed" ProgID="Equation.DSMT4" ShapeID="_x0000_i1035" DrawAspect="Content" ObjectID="_1596621229" r:id="rId23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00"/>
        <w:gridCol w:w="5400"/>
      </w:tblGrid>
      <w:tr w:rsidR="00E670D2" w14:paraId="71A732FB" w14:textId="77777777" w:rsidTr="00E670D2">
        <w:tc>
          <w:tcPr>
            <w:tcW w:w="5508" w:type="dxa"/>
            <w:tcBorders>
              <w:left w:val="nil"/>
            </w:tcBorders>
          </w:tcPr>
          <w:p w14:paraId="71A732EE" w14:textId="77777777" w:rsidR="00E670D2" w:rsidRDefault="00E670D2" w:rsidP="00E670D2">
            <w:r>
              <w:t xml:space="preserve">5.  Quadrant II,  </w:t>
            </w:r>
            <w:r w:rsidRPr="0070350B">
              <w:rPr>
                <w:position w:val="-24"/>
              </w:rPr>
              <w:object w:dxaOrig="920" w:dyaOrig="620" w14:anchorId="71A7334C">
                <v:shape id="_x0000_i1036" type="#_x0000_t75" style="width:47pt;height:30.5pt" o:ole="">
                  <v:imagedata r:id="rId24" o:title=""/>
                </v:shape>
                <o:OLEObject Type="Embed" ProgID="Equation.DSMT4" ShapeID="_x0000_i1036" DrawAspect="Content" ObjectID="_1596621230" r:id="rId25"/>
              </w:object>
            </w:r>
          </w:p>
          <w:p w14:paraId="71A732EF" w14:textId="77777777" w:rsidR="00E670D2" w:rsidRDefault="00E670D2" w:rsidP="000A696D"/>
          <w:p w14:paraId="71A732F0" w14:textId="77777777" w:rsidR="00E670D2" w:rsidRDefault="00E670D2" w:rsidP="000A696D"/>
          <w:p w14:paraId="71A732F1" w14:textId="77777777" w:rsidR="00E670D2" w:rsidRDefault="00E670D2" w:rsidP="000A696D"/>
          <w:p w14:paraId="71A732F2" w14:textId="77777777" w:rsidR="00E670D2" w:rsidRDefault="00E670D2" w:rsidP="000A696D"/>
          <w:p w14:paraId="71A732F3" w14:textId="77777777" w:rsidR="00E670D2" w:rsidRDefault="00E670D2" w:rsidP="000A696D"/>
          <w:p w14:paraId="71A732F4" w14:textId="77777777" w:rsidR="00E670D2" w:rsidRDefault="00E670D2" w:rsidP="000A696D">
            <w:r w:rsidRPr="0097754D">
              <w:rPr>
                <w:position w:val="-46"/>
              </w:rPr>
              <w:object w:dxaOrig="3060" w:dyaOrig="1040" w14:anchorId="71A7334D">
                <v:shape id="_x0000_i1037" type="#_x0000_t75" style="width:153pt;height:52pt" o:ole="">
                  <v:imagedata r:id="rId11" o:title=""/>
                </v:shape>
                <o:OLEObject Type="Embed" ProgID="Equation.DSMT4" ShapeID="_x0000_i1037" DrawAspect="Content" ObjectID="_1596621231" r:id="rId26"/>
              </w:object>
            </w:r>
          </w:p>
        </w:tc>
        <w:tc>
          <w:tcPr>
            <w:tcW w:w="5508" w:type="dxa"/>
            <w:tcBorders>
              <w:right w:val="nil"/>
            </w:tcBorders>
          </w:tcPr>
          <w:p w14:paraId="71A732F5" w14:textId="77777777" w:rsidR="00E670D2" w:rsidRDefault="00E670D2" w:rsidP="00E670D2">
            <w:r>
              <w:t xml:space="preserve">6.  Quadrant III, </w:t>
            </w:r>
            <w:r w:rsidRPr="0070350B">
              <w:rPr>
                <w:position w:val="-24"/>
              </w:rPr>
              <w:object w:dxaOrig="1100" w:dyaOrig="620" w14:anchorId="71A7334E">
                <v:shape id="_x0000_i1038" type="#_x0000_t75" style="width:55pt;height:30.5pt" o:ole="">
                  <v:imagedata r:id="rId27" o:title=""/>
                </v:shape>
                <o:OLEObject Type="Embed" ProgID="Equation.DSMT4" ShapeID="_x0000_i1038" DrawAspect="Content" ObjectID="_1596621232" r:id="rId28"/>
              </w:object>
            </w:r>
          </w:p>
          <w:p w14:paraId="71A732F6" w14:textId="77777777" w:rsidR="00E670D2" w:rsidRDefault="00E670D2" w:rsidP="000A696D"/>
          <w:p w14:paraId="71A732F7" w14:textId="77777777" w:rsidR="00E670D2" w:rsidRDefault="00E670D2" w:rsidP="000A696D"/>
          <w:p w14:paraId="71A732F8" w14:textId="77777777" w:rsidR="00E670D2" w:rsidRDefault="00E670D2" w:rsidP="000A696D"/>
          <w:p w14:paraId="71A732F9" w14:textId="77777777" w:rsidR="00E670D2" w:rsidRDefault="00E670D2" w:rsidP="000A696D"/>
          <w:p w14:paraId="71A732FA" w14:textId="77777777" w:rsidR="00E670D2" w:rsidRDefault="00E670D2" w:rsidP="000A696D">
            <w:r w:rsidRPr="0097754D">
              <w:rPr>
                <w:position w:val="-46"/>
              </w:rPr>
              <w:object w:dxaOrig="3060" w:dyaOrig="1040" w14:anchorId="71A7334F">
                <v:shape id="_x0000_i1039" type="#_x0000_t75" style="width:153pt;height:52pt" o:ole="">
                  <v:imagedata r:id="rId11" o:title=""/>
                </v:shape>
                <o:OLEObject Type="Embed" ProgID="Equation.DSMT4" ShapeID="_x0000_i1039" DrawAspect="Content" ObjectID="_1596621233" r:id="rId29"/>
              </w:object>
            </w:r>
          </w:p>
        </w:tc>
      </w:tr>
      <w:tr w:rsidR="00E670D2" w14:paraId="71A7330A" w14:textId="77777777" w:rsidTr="00E670D2">
        <w:tc>
          <w:tcPr>
            <w:tcW w:w="5508" w:type="dxa"/>
            <w:tcBorders>
              <w:left w:val="nil"/>
              <w:bottom w:val="nil"/>
            </w:tcBorders>
          </w:tcPr>
          <w:p w14:paraId="71A732FC" w14:textId="77777777" w:rsidR="00E670D2" w:rsidRDefault="00E670D2" w:rsidP="00E670D2">
            <w:r>
              <w:t xml:space="preserve">7.  Quadrant IV, </w:t>
            </w:r>
            <w:r w:rsidRPr="0070350B">
              <w:rPr>
                <w:position w:val="-6"/>
              </w:rPr>
              <w:object w:dxaOrig="900" w:dyaOrig="279" w14:anchorId="71A73350">
                <v:shape id="_x0000_i1040" type="#_x0000_t75" style="width:45pt;height:14.5pt" o:ole="">
                  <v:imagedata r:id="rId30" o:title=""/>
                </v:shape>
                <o:OLEObject Type="Embed" ProgID="Equation.DSMT4" ShapeID="_x0000_i1040" DrawAspect="Content" ObjectID="_1596621234" r:id="rId31"/>
              </w:object>
            </w:r>
          </w:p>
          <w:p w14:paraId="71A732FD" w14:textId="77777777" w:rsidR="00E670D2" w:rsidRDefault="00E670D2" w:rsidP="000A696D"/>
          <w:p w14:paraId="71A732FE" w14:textId="77777777" w:rsidR="00E670D2" w:rsidRDefault="00E670D2" w:rsidP="000A696D"/>
          <w:p w14:paraId="71A732FF" w14:textId="77777777" w:rsidR="00E670D2" w:rsidRDefault="00E670D2" w:rsidP="000A696D"/>
          <w:p w14:paraId="71A73300" w14:textId="77777777" w:rsidR="00E670D2" w:rsidRDefault="00E670D2" w:rsidP="000A696D"/>
          <w:p w14:paraId="71A73301" w14:textId="77777777" w:rsidR="00E670D2" w:rsidRDefault="00E670D2" w:rsidP="000A696D"/>
          <w:p w14:paraId="71A73302" w14:textId="77777777" w:rsidR="00E670D2" w:rsidRDefault="00E670D2" w:rsidP="000A696D"/>
          <w:p w14:paraId="71A73303" w14:textId="77777777" w:rsidR="00E670D2" w:rsidRDefault="00E670D2" w:rsidP="000A696D">
            <w:r w:rsidRPr="0097754D">
              <w:rPr>
                <w:position w:val="-46"/>
              </w:rPr>
              <w:object w:dxaOrig="3060" w:dyaOrig="1040" w14:anchorId="71A73351">
                <v:shape id="_x0000_i1041" type="#_x0000_t75" style="width:153pt;height:52pt" o:ole="">
                  <v:imagedata r:id="rId11" o:title=""/>
                </v:shape>
                <o:OLEObject Type="Embed" ProgID="Equation.DSMT4" ShapeID="_x0000_i1041" DrawAspect="Content" ObjectID="_1596621235" r:id="rId32"/>
              </w:objec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14:paraId="71A73304" w14:textId="77777777" w:rsidR="00E670D2" w:rsidRDefault="00E670D2" w:rsidP="00E670D2">
            <w:r>
              <w:t xml:space="preserve">8.  Quadrant I, </w:t>
            </w:r>
            <w:r w:rsidRPr="0070350B">
              <w:rPr>
                <w:position w:val="-24"/>
              </w:rPr>
              <w:object w:dxaOrig="1040" w:dyaOrig="620" w14:anchorId="71A73352">
                <v:shape id="_x0000_i1042" type="#_x0000_t75" style="width:52pt;height:30.5pt" o:ole="">
                  <v:imagedata r:id="rId33" o:title=""/>
                </v:shape>
                <o:OLEObject Type="Embed" ProgID="Equation.DSMT4" ShapeID="_x0000_i1042" DrawAspect="Content" ObjectID="_1596621236" r:id="rId34"/>
              </w:object>
            </w:r>
          </w:p>
          <w:p w14:paraId="71A73305" w14:textId="77777777" w:rsidR="00E670D2" w:rsidRDefault="00E670D2" w:rsidP="000A696D"/>
          <w:p w14:paraId="71A73306" w14:textId="77777777" w:rsidR="00E670D2" w:rsidRDefault="00E670D2" w:rsidP="000A696D"/>
          <w:p w14:paraId="71A73307" w14:textId="77777777" w:rsidR="00E670D2" w:rsidRDefault="00E670D2" w:rsidP="000A696D"/>
          <w:p w14:paraId="71A73308" w14:textId="77777777" w:rsidR="00E670D2" w:rsidRDefault="00E670D2" w:rsidP="000A696D"/>
          <w:p w14:paraId="71A73309" w14:textId="77777777" w:rsidR="00E670D2" w:rsidRDefault="00E670D2" w:rsidP="000A696D">
            <w:r w:rsidRPr="0097754D">
              <w:rPr>
                <w:position w:val="-46"/>
              </w:rPr>
              <w:object w:dxaOrig="3060" w:dyaOrig="1040" w14:anchorId="71A73353">
                <v:shape id="_x0000_i1043" type="#_x0000_t75" style="width:153pt;height:52pt" o:ole="">
                  <v:imagedata r:id="rId11" o:title=""/>
                </v:shape>
                <o:OLEObject Type="Embed" ProgID="Equation.DSMT4" ShapeID="_x0000_i1043" DrawAspect="Content" ObjectID="_1596621237" r:id="rId35"/>
              </w:object>
            </w:r>
          </w:p>
        </w:tc>
      </w:tr>
    </w:tbl>
    <w:p w14:paraId="71A7330B" w14:textId="77777777" w:rsidR="00E670D2" w:rsidRDefault="00E670D2" w:rsidP="0070350B">
      <w:pPr>
        <w:spacing w:after="0"/>
      </w:pPr>
    </w:p>
    <w:p w14:paraId="71A7330C" w14:textId="77777777" w:rsidR="0070350B" w:rsidRDefault="0070350B" w:rsidP="0070350B">
      <w:pPr>
        <w:spacing w:after="0"/>
      </w:pPr>
      <w:r>
        <w:lastRenderedPageBreak/>
        <w:t>Find the exact values of the six trigonometric functions of the given ang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70350B" w14:paraId="71A73316" w14:textId="77777777" w:rsidTr="00E670D2">
        <w:tc>
          <w:tcPr>
            <w:tcW w:w="3672" w:type="dxa"/>
            <w:tcBorders>
              <w:left w:val="nil"/>
            </w:tcBorders>
          </w:tcPr>
          <w:p w14:paraId="71A7330D" w14:textId="77777777" w:rsidR="0070350B" w:rsidRDefault="0070350B" w:rsidP="0070350B">
            <w:r>
              <w:t xml:space="preserve">9.  </w:t>
            </w:r>
            <w:r w:rsidR="0097754D">
              <w:t xml:space="preserve"> </w:t>
            </w:r>
            <w:r w:rsidRPr="0070350B">
              <w:rPr>
                <w:position w:val="-6"/>
              </w:rPr>
              <w:object w:dxaOrig="420" w:dyaOrig="320" w14:anchorId="71A73354">
                <v:shape id="_x0000_i1044" type="#_x0000_t75" style="width:21.5pt;height:16pt" o:ole="">
                  <v:imagedata r:id="rId36" o:title=""/>
                </v:shape>
                <o:OLEObject Type="Embed" ProgID="Equation.DSMT4" ShapeID="_x0000_i1044" DrawAspect="Content" ObjectID="_1596621238" r:id="rId37"/>
              </w:object>
            </w:r>
          </w:p>
          <w:p w14:paraId="71A7330E" w14:textId="77777777" w:rsidR="00E670D2" w:rsidRDefault="00E670D2" w:rsidP="0070350B"/>
          <w:p w14:paraId="71A7330F" w14:textId="77777777" w:rsidR="00E670D2" w:rsidRDefault="00E670D2" w:rsidP="0070350B">
            <w:r w:rsidRPr="0097754D">
              <w:rPr>
                <w:position w:val="-46"/>
              </w:rPr>
              <w:object w:dxaOrig="2700" w:dyaOrig="1040" w14:anchorId="71A73355">
                <v:shape id="_x0000_i1045" type="#_x0000_t75" style="width:135pt;height:52pt" o:ole="">
                  <v:imagedata r:id="rId38" o:title=""/>
                </v:shape>
                <o:OLEObject Type="Embed" ProgID="Equation.DSMT4" ShapeID="_x0000_i1045" DrawAspect="Content" ObjectID="_1596621239" r:id="rId39"/>
              </w:object>
            </w:r>
          </w:p>
        </w:tc>
        <w:tc>
          <w:tcPr>
            <w:tcW w:w="3672" w:type="dxa"/>
          </w:tcPr>
          <w:p w14:paraId="71A73310" w14:textId="77777777" w:rsidR="0070350B" w:rsidRDefault="0070350B" w:rsidP="0070350B">
            <w:r>
              <w:t xml:space="preserve">10. </w:t>
            </w:r>
            <w:r w:rsidRPr="0070350B">
              <w:rPr>
                <w:position w:val="-6"/>
              </w:rPr>
              <w:object w:dxaOrig="520" w:dyaOrig="320" w14:anchorId="71A73356">
                <v:shape id="_x0000_i1046" type="#_x0000_t75" style="width:26pt;height:16pt" o:ole="">
                  <v:imagedata r:id="rId40" o:title=""/>
                </v:shape>
                <o:OLEObject Type="Embed" ProgID="Equation.DSMT4" ShapeID="_x0000_i1046" DrawAspect="Content" ObjectID="_1596621240" r:id="rId41"/>
              </w:object>
            </w:r>
          </w:p>
          <w:p w14:paraId="71A73311" w14:textId="77777777" w:rsidR="00E670D2" w:rsidRDefault="00E670D2" w:rsidP="0070350B"/>
          <w:p w14:paraId="71A73312" w14:textId="77777777" w:rsidR="00E670D2" w:rsidRDefault="00E670D2" w:rsidP="0070350B">
            <w:r w:rsidRPr="0097754D">
              <w:rPr>
                <w:position w:val="-46"/>
              </w:rPr>
              <w:object w:dxaOrig="2700" w:dyaOrig="1040" w14:anchorId="71A73357">
                <v:shape id="_x0000_i1047" type="#_x0000_t75" style="width:135pt;height:52pt" o:ole="">
                  <v:imagedata r:id="rId38" o:title=""/>
                </v:shape>
                <o:OLEObject Type="Embed" ProgID="Equation.DSMT4" ShapeID="_x0000_i1047" DrawAspect="Content" ObjectID="_1596621241" r:id="rId42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14:paraId="71A73313" w14:textId="77777777" w:rsidR="0070350B" w:rsidRDefault="0070350B" w:rsidP="0070350B">
            <w:r>
              <w:t xml:space="preserve">11. </w:t>
            </w:r>
            <w:r w:rsidRPr="0070350B">
              <w:rPr>
                <w:position w:val="-6"/>
              </w:rPr>
              <w:object w:dxaOrig="680" w:dyaOrig="320" w14:anchorId="71A73358">
                <v:shape id="_x0000_i1048" type="#_x0000_t75" style="width:34pt;height:16pt" o:ole="">
                  <v:imagedata r:id="rId43" o:title=""/>
                </v:shape>
                <o:OLEObject Type="Embed" ProgID="Equation.DSMT4" ShapeID="_x0000_i1048" DrawAspect="Content" ObjectID="_1596621242" r:id="rId44"/>
              </w:object>
            </w:r>
          </w:p>
          <w:p w14:paraId="71A73314" w14:textId="77777777" w:rsidR="00E670D2" w:rsidRDefault="00E670D2" w:rsidP="0070350B"/>
          <w:p w14:paraId="71A73315" w14:textId="77777777" w:rsidR="00E670D2" w:rsidRDefault="00E670D2" w:rsidP="0070350B">
            <w:r w:rsidRPr="0097754D">
              <w:rPr>
                <w:position w:val="-46"/>
              </w:rPr>
              <w:object w:dxaOrig="2700" w:dyaOrig="1040" w14:anchorId="71A73359">
                <v:shape id="_x0000_i1049" type="#_x0000_t75" style="width:135pt;height:52pt" o:ole="">
                  <v:imagedata r:id="rId38" o:title=""/>
                </v:shape>
                <o:OLEObject Type="Embed" ProgID="Equation.DSMT4" ShapeID="_x0000_i1049" DrawAspect="Content" ObjectID="_1596621243" r:id="rId45"/>
              </w:object>
            </w:r>
          </w:p>
        </w:tc>
      </w:tr>
      <w:tr w:rsidR="0070350B" w14:paraId="71A73320" w14:textId="77777777" w:rsidTr="00E670D2">
        <w:tc>
          <w:tcPr>
            <w:tcW w:w="3672" w:type="dxa"/>
            <w:tcBorders>
              <w:left w:val="nil"/>
              <w:bottom w:val="nil"/>
            </w:tcBorders>
          </w:tcPr>
          <w:p w14:paraId="71A73317" w14:textId="77777777" w:rsidR="0070350B" w:rsidRDefault="0070350B" w:rsidP="0070350B">
            <w:r>
              <w:t xml:space="preserve">12. </w:t>
            </w:r>
            <w:r w:rsidRPr="0070350B">
              <w:rPr>
                <w:position w:val="-6"/>
              </w:rPr>
              <w:object w:dxaOrig="540" w:dyaOrig="320" w14:anchorId="71A7335A">
                <v:shape id="_x0000_i1050" type="#_x0000_t75" style="width:27pt;height:16pt" o:ole="">
                  <v:imagedata r:id="rId46" o:title=""/>
                </v:shape>
                <o:OLEObject Type="Embed" ProgID="Equation.DSMT4" ShapeID="_x0000_i1050" DrawAspect="Content" ObjectID="_1596621244" r:id="rId47"/>
              </w:object>
            </w:r>
          </w:p>
          <w:p w14:paraId="71A73318" w14:textId="77777777" w:rsidR="00E670D2" w:rsidRDefault="00E670D2" w:rsidP="0070350B"/>
          <w:p w14:paraId="71A73319" w14:textId="77777777" w:rsidR="00E670D2" w:rsidRDefault="00E670D2" w:rsidP="0070350B">
            <w:r w:rsidRPr="0097754D">
              <w:rPr>
                <w:position w:val="-46"/>
              </w:rPr>
              <w:object w:dxaOrig="2700" w:dyaOrig="1040" w14:anchorId="71A7335B">
                <v:shape id="_x0000_i1051" type="#_x0000_t75" style="width:135pt;height:52pt" o:ole="">
                  <v:imagedata r:id="rId38" o:title=""/>
                </v:shape>
                <o:OLEObject Type="Embed" ProgID="Equation.DSMT4" ShapeID="_x0000_i1051" DrawAspect="Content" ObjectID="_1596621245" r:id="rId48"/>
              </w:object>
            </w:r>
          </w:p>
        </w:tc>
        <w:tc>
          <w:tcPr>
            <w:tcW w:w="3672" w:type="dxa"/>
            <w:tcBorders>
              <w:bottom w:val="nil"/>
            </w:tcBorders>
          </w:tcPr>
          <w:p w14:paraId="71A7331A" w14:textId="77777777" w:rsidR="0070350B" w:rsidRDefault="0070350B" w:rsidP="0070350B">
            <w:r>
              <w:t xml:space="preserve">13. </w:t>
            </w:r>
            <w:r w:rsidRPr="0070350B">
              <w:rPr>
                <w:position w:val="-6"/>
              </w:rPr>
              <w:object w:dxaOrig="520" w:dyaOrig="320" w14:anchorId="71A7335C">
                <v:shape id="_x0000_i1052" type="#_x0000_t75" style="width:26pt;height:16pt" o:ole="">
                  <v:imagedata r:id="rId49" o:title=""/>
                </v:shape>
                <o:OLEObject Type="Embed" ProgID="Equation.DSMT4" ShapeID="_x0000_i1052" DrawAspect="Content" ObjectID="_1596621246" r:id="rId50"/>
              </w:object>
            </w:r>
          </w:p>
          <w:p w14:paraId="71A7331B" w14:textId="77777777" w:rsidR="00E670D2" w:rsidRDefault="00E670D2" w:rsidP="0070350B"/>
          <w:p w14:paraId="71A7331C" w14:textId="77777777" w:rsidR="00E670D2" w:rsidRDefault="00E670D2" w:rsidP="0070350B">
            <w:r w:rsidRPr="0097754D">
              <w:rPr>
                <w:position w:val="-46"/>
              </w:rPr>
              <w:object w:dxaOrig="2700" w:dyaOrig="1040" w14:anchorId="71A7335D">
                <v:shape id="_x0000_i1053" type="#_x0000_t75" style="width:135pt;height:52pt" o:ole="">
                  <v:imagedata r:id="rId38" o:title=""/>
                </v:shape>
                <o:OLEObject Type="Embed" ProgID="Equation.DSMT4" ShapeID="_x0000_i1053" DrawAspect="Content" ObjectID="_1596621247" r:id="rId51"/>
              </w:object>
            </w:r>
          </w:p>
        </w:tc>
        <w:tc>
          <w:tcPr>
            <w:tcW w:w="3672" w:type="dxa"/>
            <w:tcBorders>
              <w:bottom w:val="nil"/>
              <w:right w:val="nil"/>
            </w:tcBorders>
          </w:tcPr>
          <w:p w14:paraId="71A7331D" w14:textId="77777777" w:rsidR="0070350B" w:rsidRDefault="0070350B" w:rsidP="0070350B">
            <w:r>
              <w:t xml:space="preserve">14. </w:t>
            </w:r>
            <w:r w:rsidRPr="0070350B">
              <w:rPr>
                <w:position w:val="-6"/>
              </w:rPr>
              <w:object w:dxaOrig="680" w:dyaOrig="320" w14:anchorId="71A7335E">
                <v:shape id="_x0000_i1054" type="#_x0000_t75" style="width:34pt;height:16pt" o:ole="">
                  <v:imagedata r:id="rId52" o:title=""/>
                </v:shape>
                <o:OLEObject Type="Embed" ProgID="Equation.DSMT4" ShapeID="_x0000_i1054" DrawAspect="Content" ObjectID="_1596621248" r:id="rId53"/>
              </w:object>
            </w:r>
          </w:p>
          <w:p w14:paraId="71A7331E" w14:textId="77777777" w:rsidR="00E670D2" w:rsidRDefault="00E670D2" w:rsidP="0070350B"/>
          <w:p w14:paraId="71A7331F" w14:textId="77777777" w:rsidR="00E670D2" w:rsidRDefault="00E670D2" w:rsidP="0070350B">
            <w:r w:rsidRPr="0097754D">
              <w:rPr>
                <w:position w:val="-46"/>
              </w:rPr>
              <w:object w:dxaOrig="2700" w:dyaOrig="1040" w14:anchorId="71A7335F">
                <v:shape id="_x0000_i1055" type="#_x0000_t75" style="width:135pt;height:52pt" o:ole="">
                  <v:imagedata r:id="rId38" o:title=""/>
                </v:shape>
                <o:OLEObject Type="Embed" ProgID="Equation.DSMT4" ShapeID="_x0000_i1055" DrawAspect="Content" ObjectID="_1596621249" r:id="rId54"/>
              </w:object>
            </w:r>
          </w:p>
        </w:tc>
      </w:tr>
    </w:tbl>
    <w:p w14:paraId="71A73321" w14:textId="77777777" w:rsidR="0070350B" w:rsidRDefault="0070350B" w:rsidP="0070350B">
      <w:pPr>
        <w:spacing w:after="0"/>
      </w:pPr>
    </w:p>
    <w:p w14:paraId="71A73322" w14:textId="77777777" w:rsidR="0070350B" w:rsidRDefault="0070350B" w:rsidP="0070350B">
      <w:pPr>
        <w:spacing w:after="0"/>
      </w:pPr>
      <w:r>
        <w:t>Find the exact value (no decimals) of the given function.  Try to do this quickly, from memory or by visualizing the unit circle in your hea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70350B" w14:paraId="71A73329" w14:textId="77777777" w:rsidTr="00E670D2">
        <w:tc>
          <w:tcPr>
            <w:tcW w:w="3672" w:type="dxa"/>
            <w:tcBorders>
              <w:left w:val="nil"/>
            </w:tcBorders>
          </w:tcPr>
          <w:p w14:paraId="71A73323" w14:textId="77777777" w:rsidR="0070350B" w:rsidRDefault="0097754D" w:rsidP="0070350B">
            <w:r>
              <w:t xml:space="preserve">15.  </w:t>
            </w:r>
            <w:r w:rsidRPr="0097754D">
              <w:rPr>
                <w:position w:val="-6"/>
              </w:rPr>
              <w:object w:dxaOrig="840" w:dyaOrig="320" w14:anchorId="71A73360">
                <v:shape id="_x0000_i1056" type="#_x0000_t75" style="width:42pt;height:16pt" o:ole="">
                  <v:imagedata r:id="rId55" o:title=""/>
                </v:shape>
                <o:OLEObject Type="Embed" ProgID="Equation.DSMT4" ShapeID="_x0000_i1056" DrawAspect="Content" ObjectID="_1596621250" r:id="rId56"/>
              </w:object>
            </w:r>
          </w:p>
          <w:p w14:paraId="71A73324" w14:textId="77777777" w:rsidR="00E670D2" w:rsidRDefault="00E670D2" w:rsidP="0070350B"/>
          <w:p w14:paraId="71A73325" w14:textId="77777777" w:rsidR="00E670D2" w:rsidRDefault="00E670D2" w:rsidP="0070350B"/>
          <w:p w14:paraId="71A73326" w14:textId="77777777" w:rsidR="00E670D2" w:rsidRDefault="00E670D2" w:rsidP="0070350B"/>
        </w:tc>
        <w:tc>
          <w:tcPr>
            <w:tcW w:w="3672" w:type="dxa"/>
          </w:tcPr>
          <w:p w14:paraId="71A73327" w14:textId="77777777" w:rsidR="0070350B" w:rsidRDefault="0097754D" w:rsidP="0070350B">
            <w:r>
              <w:t xml:space="preserve">16. </w:t>
            </w:r>
            <w:r w:rsidRPr="0097754D">
              <w:rPr>
                <w:position w:val="-6"/>
              </w:rPr>
              <w:object w:dxaOrig="859" w:dyaOrig="320" w14:anchorId="71A73361">
                <v:shape id="_x0000_i1057" type="#_x0000_t75" style="width:42.5pt;height:16pt" o:ole="">
                  <v:imagedata r:id="rId57" o:title=""/>
                </v:shape>
                <o:OLEObject Type="Embed" ProgID="Equation.DSMT4" ShapeID="_x0000_i1057" DrawAspect="Content" ObjectID="_1596621251" r:id="rId58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14:paraId="71A73328" w14:textId="77777777" w:rsidR="0070350B" w:rsidRDefault="0097754D" w:rsidP="0070350B">
            <w:r>
              <w:t xml:space="preserve">17. </w:t>
            </w:r>
            <w:r w:rsidRPr="0097754D">
              <w:rPr>
                <w:position w:val="-6"/>
              </w:rPr>
              <w:object w:dxaOrig="900" w:dyaOrig="320" w14:anchorId="71A73362">
                <v:shape id="_x0000_i1058" type="#_x0000_t75" style="width:45pt;height:16pt" o:ole="">
                  <v:imagedata r:id="rId59" o:title=""/>
                </v:shape>
                <o:OLEObject Type="Embed" ProgID="Equation.DSMT4" ShapeID="_x0000_i1058" DrawAspect="Content" ObjectID="_1596621252" r:id="rId60"/>
              </w:object>
            </w:r>
          </w:p>
        </w:tc>
      </w:tr>
      <w:tr w:rsidR="0070350B" w14:paraId="71A73330" w14:textId="77777777" w:rsidTr="00E670D2">
        <w:tc>
          <w:tcPr>
            <w:tcW w:w="3672" w:type="dxa"/>
            <w:tcBorders>
              <w:left w:val="nil"/>
            </w:tcBorders>
          </w:tcPr>
          <w:p w14:paraId="71A7332A" w14:textId="77777777" w:rsidR="0070350B" w:rsidRDefault="0097754D" w:rsidP="0070350B">
            <w:r>
              <w:t xml:space="preserve">18.  </w:t>
            </w:r>
            <w:r w:rsidRPr="0097754D">
              <w:rPr>
                <w:position w:val="-6"/>
              </w:rPr>
              <w:object w:dxaOrig="880" w:dyaOrig="320" w14:anchorId="71A73363">
                <v:shape id="_x0000_i1059" type="#_x0000_t75" style="width:44pt;height:16pt" o:ole="">
                  <v:imagedata r:id="rId61" o:title=""/>
                </v:shape>
                <o:OLEObject Type="Embed" ProgID="Equation.DSMT4" ShapeID="_x0000_i1059" DrawAspect="Content" ObjectID="_1596621253" r:id="rId62"/>
              </w:object>
            </w:r>
          </w:p>
          <w:p w14:paraId="71A7332B" w14:textId="77777777" w:rsidR="00E670D2" w:rsidRDefault="00E670D2" w:rsidP="0070350B"/>
          <w:p w14:paraId="71A7332C" w14:textId="77777777" w:rsidR="00E670D2" w:rsidRDefault="00E670D2" w:rsidP="0070350B"/>
          <w:p w14:paraId="71A7332D" w14:textId="77777777" w:rsidR="00E670D2" w:rsidRDefault="00E670D2" w:rsidP="0070350B"/>
        </w:tc>
        <w:tc>
          <w:tcPr>
            <w:tcW w:w="3672" w:type="dxa"/>
          </w:tcPr>
          <w:p w14:paraId="71A7332E" w14:textId="77777777" w:rsidR="0070350B" w:rsidRDefault="0097754D" w:rsidP="0070350B">
            <w:r>
              <w:t xml:space="preserve">19. </w:t>
            </w:r>
            <w:r w:rsidRPr="0097754D">
              <w:rPr>
                <w:position w:val="-6"/>
              </w:rPr>
              <w:object w:dxaOrig="880" w:dyaOrig="320" w14:anchorId="71A73364">
                <v:shape id="_x0000_i1060" type="#_x0000_t75" style="width:44pt;height:16pt" o:ole="">
                  <v:imagedata r:id="rId63" o:title=""/>
                </v:shape>
                <o:OLEObject Type="Embed" ProgID="Equation.DSMT4" ShapeID="_x0000_i1060" DrawAspect="Content" ObjectID="_1596621254" r:id="rId64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14:paraId="71A7332F" w14:textId="77777777" w:rsidR="0070350B" w:rsidRDefault="0097754D" w:rsidP="0070350B">
            <w:r>
              <w:t xml:space="preserve">20. </w:t>
            </w:r>
            <w:r w:rsidRPr="0097754D">
              <w:rPr>
                <w:position w:val="-6"/>
              </w:rPr>
              <w:object w:dxaOrig="880" w:dyaOrig="320" w14:anchorId="71A73365">
                <v:shape id="_x0000_i1061" type="#_x0000_t75" style="width:44pt;height:16pt" o:ole="">
                  <v:imagedata r:id="rId65" o:title=""/>
                </v:shape>
                <o:OLEObject Type="Embed" ProgID="Equation.DSMT4" ShapeID="_x0000_i1061" DrawAspect="Content" ObjectID="_1596621255" r:id="rId66"/>
              </w:object>
            </w:r>
          </w:p>
        </w:tc>
      </w:tr>
      <w:tr w:rsidR="0070350B" w14:paraId="71A73337" w14:textId="77777777" w:rsidTr="00E670D2">
        <w:tc>
          <w:tcPr>
            <w:tcW w:w="3672" w:type="dxa"/>
            <w:tcBorders>
              <w:left w:val="nil"/>
            </w:tcBorders>
          </w:tcPr>
          <w:p w14:paraId="71A73331" w14:textId="77777777" w:rsidR="0070350B" w:rsidRDefault="0097754D" w:rsidP="0070350B">
            <w:r>
              <w:t xml:space="preserve">21.  </w:t>
            </w:r>
            <w:r w:rsidRPr="0097754D">
              <w:rPr>
                <w:position w:val="-6"/>
              </w:rPr>
              <w:object w:dxaOrig="639" w:dyaOrig="320" w14:anchorId="71A73366">
                <v:shape id="_x0000_i1062" type="#_x0000_t75" style="width:32.5pt;height:16pt" o:ole="">
                  <v:imagedata r:id="rId67" o:title=""/>
                </v:shape>
                <o:OLEObject Type="Embed" ProgID="Equation.DSMT4" ShapeID="_x0000_i1062" DrawAspect="Content" ObjectID="_1596621256" r:id="rId68"/>
              </w:object>
            </w:r>
          </w:p>
          <w:p w14:paraId="71A73332" w14:textId="77777777" w:rsidR="00E670D2" w:rsidRDefault="00E670D2" w:rsidP="0070350B"/>
          <w:p w14:paraId="71A73333" w14:textId="77777777" w:rsidR="00E670D2" w:rsidRDefault="00E670D2" w:rsidP="0070350B"/>
          <w:p w14:paraId="71A73334" w14:textId="77777777" w:rsidR="00E670D2" w:rsidRDefault="00E670D2" w:rsidP="0070350B"/>
        </w:tc>
        <w:tc>
          <w:tcPr>
            <w:tcW w:w="3672" w:type="dxa"/>
          </w:tcPr>
          <w:p w14:paraId="71A73335" w14:textId="77777777" w:rsidR="0070350B" w:rsidRDefault="0097754D" w:rsidP="0070350B">
            <w:r>
              <w:t xml:space="preserve">22. </w:t>
            </w:r>
            <w:r w:rsidRPr="0097754D">
              <w:rPr>
                <w:position w:val="-6"/>
              </w:rPr>
              <w:object w:dxaOrig="880" w:dyaOrig="320" w14:anchorId="71A73367">
                <v:shape id="_x0000_i1063" type="#_x0000_t75" style="width:44pt;height:16pt" o:ole="">
                  <v:imagedata r:id="rId69" o:title=""/>
                </v:shape>
                <o:OLEObject Type="Embed" ProgID="Equation.DSMT4" ShapeID="_x0000_i1063" DrawAspect="Content" ObjectID="_1596621257" r:id="rId70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14:paraId="71A73336" w14:textId="77777777" w:rsidR="0070350B" w:rsidRDefault="0097754D" w:rsidP="0070350B">
            <w:r>
              <w:t xml:space="preserve">23. </w:t>
            </w:r>
            <w:r w:rsidRPr="0097754D">
              <w:rPr>
                <w:position w:val="-6"/>
              </w:rPr>
              <w:object w:dxaOrig="859" w:dyaOrig="320" w14:anchorId="71A73368">
                <v:shape id="_x0000_i1064" type="#_x0000_t75" style="width:42.5pt;height:16pt" o:ole="">
                  <v:imagedata r:id="rId71" o:title=""/>
                </v:shape>
                <o:OLEObject Type="Embed" ProgID="Equation.DSMT4" ShapeID="_x0000_i1064" DrawAspect="Content" ObjectID="_1596621258" r:id="rId72"/>
              </w:object>
            </w:r>
          </w:p>
        </w:tc>
      </w:tr>
      <w:tr w:rsidR="0097754D" w14:paraId="71A7333E" w14:textId="77777777" w:rsidTr="00E670D2">
        <w:tc>
          <w:tcPr>
            <w:tcW w:w="3672" w:type="dxa"/>
            <w:tcBorders>
              <w:left w:val="nil"/>
              <w:bottom w:val="nil"/>
            </w:tcBorders>
          </w:tcPr>
          <w:p w14:paraId="71A73338" w14:textId="77777777" w:rsidR="0097754D" w:rsidRDefault="0097754D" w:rsidP="0070350B">
            <w:r>
              <w:t xml:space="preserve">24. </w:t>
            </w:r>
            <w:r w:rsidRPr="0097754D">
              <w:rPr>
                <w:position w:val="-6"/>
              </w:rPr>
              <w:object w:dxaOrig="639" w:dyaOrig="320" w14:anchorId="71A73369">
                <v:shape id="_x0000_i1065" type="#_x0000_t75" style="width:32.5pt;height:16pt" o:ole="">
                  <v:imagedata r:id="rId73" o:title=""/>
                </v:shape>
                <o:OLEObject Type="Embed" ProgID="Equation.DSMT4" ShapeID="_x0000_i1065" DrawAspect="Content" ObjectID="_1596621259" r:id="rId74"/>
              </w:object>
            </w:r>
          </w:p>
          <w:p w14:paraId="71A73339" w14:textId="77777777" w:rsidR="00E670D2" w:rsidRDefault="00E670D2" w:rsidP="0070350B"/>
          <w:p w14:paraId="71A7333A" w14:textId="77777777" w:rsidR="00E670D2" w:rsidRDefault="00E670D2" w:rsidP="0070350B"/>
          <w:p w14:paraId="71A7333B" w14:textId="77777777" w:rsidR="00E670D2" w:rsidRDefault="00E670D2" w:rsidP="0070350B"/>
        </w:tc>
        <w:tc>
          <w:tcPr>
            <w:tcW w:w="3672" w:type="dxa"/>
            <w:tcBorders>
              <w:bottom w:val="nil"/>
            </w:tcBorders>
          </w:tcPr>
          <w:p w14:paraId="71A7333C" w14:textId="77777777" w:rsidR="0097754D" w:rsidRDefault="0097754D" w:rsidP="0070350B">
            <w:r>
              <w:t xml:space="preserve">25. </w:t>
            </w:r>
            <w:r w:rsidRPr="0097754D">
              <w:rPr>
                <w:position w:val="-6"/>
              </w:rPr>
              <w:object w:dxaOrig="760" w:dyaOrig="320" w14:anchorId="71A7336A">
                <v:shape id="_x0000_i1066" type="#_x0000_t75" style="width:38pt;height:16pt" o:ole="">
                  <v:imagedata r:id="rId75" o:title=""/>
                </v:shape>
                <o:OLEObject Type="Embed" ProgID="Equation.DSMT4" ShapeID="_x0000_i1066" DrawAspect="Content" ObjectID="_1596621260" r:id="rId76"/>
              </w:object>
            </w:r>
          </w:p>
        </w:tc>
        <w:tc>
          <w:tcPr>
            <w:tcW w:w="3672" w:type="dxa"/>
            <w:tcBorders>
              <w:bottom w:val="nil"/>
              <w:right w:val="nil"/>
            </w:tcBorders>
          </w:tcPr>
          <w:p w14:paraId="71A7333D" w14:textId="77777777" w:rsidR="0097754D" w:rsidRDefault="0097754D" w:rsidP="0070350B">
            <w:r>
              <w:t xml:space="preserve">26. </w:t>
            </w:r>
            <w:r w:rsidRPr="0097754D">
              <w:rPr>
                <w:position w:val="-6"/>
              </w:rPr>
              <w:object w:dxaOrig="880" w:dyaOrig="320" w14:anchorId="71A7336B">
                <v:shape id="_x0000_i1067" type="#_x0000_t75" style="width:44pt;height:16pt" o:ole="">
                  <v:imagedata r:id="rId77" o:title=""/>
                </v:shape>
                <o:OLEObject Type="Embed" ProgID="Equation.DSMT4" ShapeID="_x0000_i1067" DrawAspect="Content" ObjectID="_1596621261" r:id="rId78"/>
              </w:object>
            </w:r>
          </w:p>
        </w:tc>
      </w:tr>
    </w:tbl>
    <w:p w14:paraId="71A7333F" w14:textId="77777777" w:rsidR="0070350B" w:rsidRDefault="0070350B" w:rsidP="0070350B">
      <w:pPr>
        <w:spacing w:after="0"/>
      </w:pPr>
    </w:p>
    <w:p w14:paraId="71A73340" w14:textId="77777777" w:rsidR="0070350B" w:rsidRPr="00BC5B90" w:rsidRDefault="0070350B" w:rsidP="00BC5B90"/>
    <w:sectPr w:rsidR="0070350B" w:rsidRPr="00BC5B90" w:rsidSect="00816B11">
      <w:headerReference w:type="default" r:id="rId7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A7336E" w14:textId="77777777" w:rsidR="00816B11" w:rsidRDefault="00816B11" w:rsidP="00816B11">
      <w:pPr>
        <w:spacing w:after="0" w:line="240" w:lineRule="auto"/>
      </w:pPr>
      <w:r>
        <w:separator/>
      </w:r>
    </w:p>
  </w:endnote>
  <w:endnote w:type="continuationSeparator" w:id="0">
    <w:p w14:paraId="71A7336F" w14:textId="77777777" w:rsidR="00816B11" w:rsidRDefault="00816B11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A7336C" w14:textId="77777777" w:rsidR="00816B11" w:rsidRDefault="00816B11" w:rsidP="00816B11">
      <w:pPr>
        <w:spacing w:after="0" w:line="240" w:lineRule="auto"/>
      </w:pPr>
      <w:r>
        <w:separator/>
      </w:r>
    </w:p>
  </w:footnote>
  <w:footnote w:type="continuationSeparator" w:id="0">
    <w:p w14:paraId="71A7336D" w14:textId="77777777" w:rsidR="00816B11" w:rsidRDefault="00816B11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A73370" w14:textId="77777777" w:rsidR="00816B11" w:rsidRDefault="00BE0DCA">
    <w:pPr>
      <w:pStyle w:val="Header"/>
    </w:pPr>
    <w:r>
      <w:t>G</w:t>
    </w:r>
    <w:r w:rsidR="005F1A55">
      <w:t>SE</w:t>
    </w:r>
    <w:r>
      <w:t xml:space="preserve"> </w:t>
    </w:r>
    <w:proofErr w:type="spellStart"/>
    <w:r>
      <w:t>PreCalculus</w:t>
    </w:r>
    <w:proofErr w:type="spellEnd"/>
    <w:r>
      <w:t xml:space="preserve">- </w:t>
    </w:r>
    <w:r w:rsidR="005F1A55">
      <w:t xml:space="preserve">Test 3: </w:t>
    </w:r>
    <w:r>
      <w:t xml:space="preserve">Intro to Trig                  </w:t>
    </w:r>
    <w:r w:rsidR="00816B11">
      <w:t xml:space="preserve">                                                              Name_____________________</w:t>
    </w:r>
  </w:p>
  <w:p w14:paraId="71A73371" w14:textId="65BB89BB" w:rsidR="00816B11" w:rsidRDefault="00BE0DCA">
    <w:pPr>
      <w:pStyle w:val="Header"/>
    </w:pPr>
    <w:r>
      <w:t xml:space="preserve">WS </w:t>
    </w:r>
    <w:r w:rsidR="005F1A55">
      <w:t>3.</w:t>
    </w:r>
    <w:r w:rsidR="003B3B35">
      <w:t>3</w:t>
    </w:r>
    <w:r w:rsidR="00816B11">
      <w:t>-</w:t>
    </w:r>
    <w:r w:rsidR="00BC5B90">
      <w:t xml:space="preserve">Finding the exact value of the 6 Trig. Functions         </w:t>
    </w:r>
    <w:r w:rsidR="00816B11">
      <w:tab/>
      <w:t xml:space="preserve">            Date___________ Period_____</w:t>
    </w:r>
  </w:p>
  <w:p w14:paraId="71A73372" w14:textId="77777777" w:rsidR="00816B11" w:rsidRDefault="00816B1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6B11"/>
    <w:rsid w:val="000B66EE"/>
    <w:rsid w:val="000E5886"/>
    <w:rsid w:val="00123918"/>
    <w:rsid w:val="00184F6A"/>
    <w:rsid w:val="0025404D"/>
    <w:rsid w:val="00262902"/>
    <w:rsid w:val="00373581"/>
    <w:rsid w:val="003B3B35"/>
    <w:rsid w:val="004A53DC"/>
    <w:rsid w:val="0053250A"/>
    <w:rsid w:val="005F1A55"/>
    <w:rsid w:val="006476E5"/>
    <w:rsid w:val="00690D52"/>
    <w:rsid w:val="0070350B"/>
    <w:rsid w:val="00780C0A"/>
    <w:rsid w:val="00816B11"/>
    <w:rsid w:val="008B244C"/>
    <w:rsid w:val="0097754D"/>
    <w:rsid w:val="00A50F42"/>
    <w:rsid w:val="00B95414"/>
    <w:rsid w:val="00BA5208"/>
    <w:rsid w:val="00BC5B90"/>
    <w:rsid w:val="00BE0DCA"/>
    <w:rsid w:val="00C06BAF"/>
    <w:rsid w:val="00C54E89"/>
    <w:rsid w:val="00CA72F1"/>
    <w:rsid w:val="00E36FEB"/>
    <w:rsid w:val="00E670D2"/>
    <w:rsid w:val="00EC7E09"/>
    <w:rsid w:val="00F4642C"/>
    <w:rsid w:val="00F57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71A732CF"/>
  <w15:docId w15:val="{774AB850-2EC3-4406-A001-8FD00A65D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58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1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image" Target="media/image15.wmf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49" Type="http://schemas.openxmlformats.org/officeDocument/2006/relationships/image" Target="media/image16.wmf"/><Relationship Id="rId57" Type="http://schemas.openxmlformats.org/officeDocument/2006/relationships/image" Target="media/image1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7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5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Ed Morris</cp:lastModifiedBy>
  <cp:revision>2</cp:revision>
  <cp:lastPrinted>2011-08-13T15:32:00Z</cp:lastPrinted>
  <dcterms:created xsi:type="dcterms:W3CDTF">2018-08-24T17:03:00Z</dcterms:created>
  <dcterms:modified xsi:type="dcterms:W3CDTF">2018-08-24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